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C8066E" w14:textId="4A53A05B" w:rsidR="00E24EFA" w:rsidRDefault="00E24EFA">
      <w:pPr>
        <w:rPr>
          <w:rFonts w:ascii="Times New Roman" w:hAnsi="Times New Roman" w:cs="Times New Roman"/>
          <w:b/>
        </w:rPr>
      </w:pPr>
      <w:r w:rsidRPr="00E24EFA">
        <w:rPr>
          <w:rFonts w:ascii="Times New Roman" w:hAnsi="Times New Roman" w:cs="Times New Roman"/>
          <w:b/>
        </w:rPr>
        <w:t>Parameters and Formulas for Spin Response Function</w:t>
      </w:r>
    </w:p>
    <w:p w14:paraId="053B9B7A" w14:textId="78F2069A" w:rsidR="00E24EFA" w:rsidRPr="00E24EFA" w:rsidRDefault="00E24EFA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---- Vasiliy Morovov and River Huang, 2018</w:t>
      </w:r>
    </w:p>
    <w:p w14:paraId="11B73F8F" w14:textId="4ACEFCE0" w:rsidR="003C3F96" w:rsidRPr="003209EC" w:rsidRDefault="003C3F96">
      <w:pPr>
        <w:rPr>
          <w:rFonts w:ascii="Times New Roman" w:hAnsi="Times New Roman" w:cs="Times New Roman"/>
        </w:rPr>
      </w:pPr>
      <w:r w:rsidRPr="003209EC">
        <w:rPr>
          <w:rFonts w:ascii="Times New Roman" w:hAnsi="Times New Roman" w:cs="Times New Roman"/>
          <w:position w:val="-14"/>
        </w:rPr>
        <w:object w:dxaOrig="2680" w:dyaOrig="380" w14:anchorId="1F9922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05pt;height:18.85pt" o:ole="">
            <v:imagedata r:id="rId6" o:title=""/>
          </v:shape>
          <o:OLEObject Type="Embed" ProgID="Equation.DSMT4" ShapeID="_x0000_i1025" DrawAspect="Content" ObjectID="_1615099223" r:id="rId7"/>
        </w:object>
      </w:r>
      <w:r w:rsidRPr="003209EC">
        <w:rPr>
          <w:rFonts w:ascii="Times New Roman" w:hAnsi="Times New Roman" w:cs="Times New Roman"/>
        </w:rPr>
        <w:t xml:space="preserve">,        </w:t>
      </w:r>
      <w:r w:rsidR="00465AB6" w:rsidRPr="003209EC">
        <w:rPr>
          <w:rFonts w:ascii="Times New Roman" w:hAnsi="Times New Roman" w:cs="Times New Roman"/>
        </w:rPr>
        <w:t xml:space="preserve">       </w:t>
      </w:r>
      <w:r w:rsidRPr="003209EC">
        <w:rPr>
          <w:rFonts w:ascii="Times New Roman" w:hAnsi="Times New Roman" w:cs="Times New Roman"/>
          <w:position w:val="-14"/>
        </w:rPr>
        <w:object w:dxaOrig="2140" w:dyaOrig="380" w14:anchorId="2E255DED">
          <v:shape id="_x0000_i1026" type="#_x0000_t75" style="width:106.95pt;height:18.85pt" o:ole="">
            <v:imagedata r:id="rId8" o:title=""/>
          </v:shape>
          <o:OLEObject Type="Embed" ProgID="Equation.DSMT4" ShapeID="_x0000_i1026" DrawAspect="Content" ObjectID="_1615099224" r:id="rId9"/>
        </w:object>
      </w:r>
      <w:r w:rsidRPr="003209EC">
        <w:rPr>
          <w:rFonts w:ascii="Times New Roman" w:hAnsi="Times New Roman" w:cs="Times New Roman"/>
        </w:rPr>
        <w:t xml:space="preserve">  </w:t>
      </w:r>
      <w:r w:rsidR="00465AB6" w:rsidRPr="003209EC">
        <w:rPr>
          <w:rFonts w:ascii="Times New Roman" w:hAnsi="Times New Roman" w:cs="Times New Roman"/>
        </w:rPr>
        <w:t>,</w:t>
      </w:r>
      <w:r w:rsidRPr="003209EC">
        <w:rPr>
          <w:rFonts w:ascii="Times New Roman" w:hAnsi="Times New Roman" w:cs="Times New Roman"/>
        </w:rPr>
        <w:t xml:space="preserve">          </w:t>
      </w:r>
      <w:r w:rsidR="00456491" w:rsidRPr="003209EC">
        <w:rPr>
          <w:rFonts w:ascii="Times New Roman" w:hAnsi="Times New Roman" w:cs="Times New Roman"/>
          <w:position w:val="-18"/>
        </w:rPr>
        <w:object w:dxaOrig="1020" w:dyaOrig="480" w14:anchorId="7DD10453">
          <v:shape id="_x0000_i1027" type="#_x0000_t75" style="width:51.1pt;height:24pt" o:ole="">
            <v:imagedata r:id="rId10" o:title=""/>
          </v:shape>
          <o:OLEObject Type="Embed" ProgID="Equation.DSMT4" ShapeID="_x0000_i1027" DrawAspect="Content" ObjectID="_1615099225" r:id="rId11"/>
        </w:object>
      </w:r>
      <w:r w:rsidR="00465AB6" w:rsidRPr="003209EC">
        <w:rPr>
          <w:rFonts w:ascii="Times New Roman" w:hAnsi="Times New Roman" w:cs="Times New Roman"/>
        </w:rPr>
        <w:t xml:space="preserve">,           </w:t>
      </w:r>
      <w:r w:rsidR="00465AB6" w:rsidRPr="003209EC">
        <w:rPr>
          <w:rFonts w:ascii="Times New Roman" w:hAnsi="Times New Roman" w:cs="Times New Roman"/>
          <w:position w:val="-24"/>
        </w:rPr>
        <w:object w:dxaOrig="660" w:dyaOrig="620" w14:anchorId="1F2E45F6">
          <v:shape id="_x0000_i1028" type="#_x0000_t75" style="width:32.9pt;height:30.85pt" o:ole="">
            <v:imagedata r:id="rId12" o:title=""/>
          </v:shape>
          <o:OLEObject Type="Embed" ProgID="Equation.DSMT4" ShapeID="_x0000_i1028" DrawAspect="Content" ObjectID="_1615099226" r:id="rId13"/>
        </w:object>
      </w:r>
      <w:r w:rsidR="00465AB6" w:rsidRPr="003209EC">
        <w:rPr>
          <w:rFonts w:ascii="Times New Roman" w:hAnsi="Times New Roman" w:cs="Times New Roman"/>
        </w:rPr>
        <w:t xml:space="preserve">,            </w:t>
      </w:r>
      <w:r w:rsidR="00465AB6" w:rsidRPr="003209EC">
        <w:rPr>
          <w:rFonts w:ascii="Times New Roman" w:hAnsi="Times New Roman" w:cs="Times New Roman"/>
          <w:position w:val="-14"/>
        </w:rPr>
        <w:object w:dxaOrig="1080" w:dyaOrig="460" w14:anchorId="5455C55C">
          <v:shape id="_x0000_i1029" type="#_x0000_t75" style="width:54.15pt;height:22.95pt" o:ole="">
            <v:imagedata r:id="rId14" o:title=""/>
          </v:shape>
          <o:OLEObject Type="Embed" ProgID="Equation.DSMT4" ShapeID="_x0000_i1029" DrawAspect="Content" ObjectID="_1615099227" r:id="rId15"/>
        </w:object>
      </w:r>
      <w:r w:rsidR="00465AB6" w:rsidRPr="003209EC">
        <w:rPr>
          <w:rFonts w:ascii="Times New Roman" w:hAnsi="Times New Roman" w:cs="Times New Roman"/>
        </w:rPr>
        <w:t xml:space="preserve">,       </w:t>
      </w:r>
      <w:r w:rsidR="00465AB6" w:rsidRPr="003209EC">
        <w:rPr>
          <w:rFonts w:ascii="Times New Roman" w:hAnsi="Times New Roman" w:cs="Times New Roman"/>
          <w:position w:val="-56"/>
        </w:rPr>
        <w:object w:dxaOrig="3000" w:dyaOrig="1240" w14:anchorId="1F12C9B0">
          <v:shape id="_x0000_i1030" type="#_x0000_t75" style="width:149.85pt;height:62.05pt" o:ole="">
            <v:imagedata r:id="rId16" o:title=""/>
          </v:shape>
          <o:OLEObject Type="Embed" ProgID="Equation.DSMT4" ShapeID="_x0000_i1030" DrawAspect="Content" ObjectID="_1615099228" r:id="rId17"/>
        </w:object>
      </w:r>
      <w:r w:rsidR="00465AB6" w:rsidRPr="003209EC">
        <w:rPr>
          <w:rFonts w:ascii="Times New Roman" w:hAnsi="Times New Roman" w:cs="Times New Roman"/>
        </w:rPr>
        <w:t xml:space="preserve">’    </w:t>
      </w:r>
      <w:r w:rsidR="003209EC" w:rsidRPr="003209EC">
        <w:rPr>
          <w:rFonts w:ascii="Times New Roman" w:hAnsi="Times New Roman" w:cs="Times New Roman"/>
        </w:rPr>
        <w:t xml:space="preserve">  </w:t>
      </w:r>
      <w:r w:rsidR="00465AB6" w:rsidRPr="003209EC">
        <w:rPr>
          <w:rFonts w:ascii="Times New Roman" w:hAnsi="Times New Roman" w:cs="Times New Roman"/>
        </w:rPr>
        <w:t xml:space="preserve">    </w:t>
      </w:r>
      <w:r w:rsidR="00465AB6" w:rsidRPr="003209EC">
        <w:rPr>
          <w:rFonts w:ascii="Times New Roman" w:hAnsi="Times New Roman" w:cs="Times New Roman"/>
          <w:position w:val="-28"/>
        </w:rPr>
        <w:object w:dxaOrig="5120" w:dyaOrig="680" w14:anchorId="43E7A93A">
          <v:shape id="_x0000_i1031" type="#_x0000_t75" style="width:256.1pt;height:34.3pt" o:ole="">
            <v:imagedata r:id="rId18" o:title=""/>
          </v:shape>
          <o:OLEObject Type="Embed" ProgID="Equation.DSMT4" ShapeID="_x0000_i1031" DrawAspect="Content" ObjectID="_1615099229" r:id="rId19"/>
        </w:object>
      </w:r>
      <w:r w:rsidR="0039470D" w:rsidRPr="003209EC">
        <w:rPr>
          <w:rFonts w:ascii="Times New Roman" w:hAnsi="Times New Roman" w:cs="Times New Roman"/>
        </w:rPr>
        <w:t xml:space="preserve"> </w:t>
      </w:r>
    </w:p>
    <w:p w14:paraId="28D9FF1C" w14:textId="07518507" w:rsidR="00071D75" w:rsidRPr="003209EC" w:rsidRDefault="00465AB6">
      <w:pPr>
        <w:rPr>
          <w:rFonts w:ascii="Times New Roman" w:hAnsi="Times New Roman" w:cs="Times New Roman"/>
        </w:rPr>
      </w:pPr>
      <w:r w:rsidRPr="003209EC">
        <w:rPr>
          <w:rFonts w:ascii="Times New Roman" w:hAnsi="Times New Roman" w:cs="Times New Roman"/>
          <w:position w:val="-76"/>
        </w:rPr>
        <w:object w:dxaOrig="4260" w:dyaOrig="1640" w14:anchorId="0E64581D">
          <v:shape id="_x0000_i1032" type="#_x0000_t75" style="width:213.25pt;height:81.95pt" o:ole="">
            <v:imagedata r:id="rId20" o:title=""/>
          </v:shape>
          <o:OLEObject Type="Embed" ProgID="Equation.DSMT4" ShapeID="_x0000_i1032" DrawAspect="Content" ObjectID="_1615099230" r:id="rId21"/>
        </w:object>
      </w:r>
      <w:r w:rsidR="00BD3C67" w:rsidRPr="003209EC">
        <w:rPr>
          <w:rFonts w:ascii="Times New Roman" w:hAnsi="Times New Roman" w:cs="Times New Roman"/>
        </w:rPr>
        <w:t xml:space="preserve"> ,  </w:t>
      </w:r>
      <w:r w:rsidR="00071D75" w:rsidRPr="003209EC">
        <w:rPr>
          <w:rFonts w:ascii="Times New Roman" w:hAnsi="Times New Roman" w:cs="Times New Roman"/>
        </w:rPr>
        <w:t xml:space="preserve"> </w:t>
      </w:r>
      <w:r w:rsidR="00BD3C67" w:rsidRPr="003209EC">
        <w:rPr>
          <w:rFonts w:ascii="Times New Roman" w:hAnsi="Times New Roman" w:cs="Times New Roman"/>
        </w:rPr>
        <w:t xml:space="preserve">      </w:t>
      </w:r>
      <w:r w:rsidR="00B95D06" w:rsidRPr="003209EC">
        <w:rPr>
          <w:rFonts w:ascii="Times New Roman" w:hAnsi="Times New Roman" w:cs="Times New Roman"/>
        </w:rPr>
        <w:t xml:space="preserve">        </w:t>
      </w:r>
    </w:p>
    <w:p w14:paraId="6863A2B2" w14:textId="368BD279" w:rsidR="00BD3C67" w:rsidRPr="003209EC" w:rsidRDefault="00456491">
      <w:pPr>
        <w:rPr>
          <w:rFonts w:ascii="Times New Roman" w:hAnsi="Times New Roman" w:cs="Times New Roman"/>
        </w:rPr>
      </w:pPr>
      <w:r w:rsidRPr="003209EC">
        <w:rPr>
          <w:rFonts w:ascii="Times New Roman" w:hAnsi="Times New Roman" w:cs="Times New Roman"/>
          <w:position w:val="-44"/>
        </w:rPr>
        <w:object w:dxaOrig="3140" w:dyaOrig="780" w14:anchorId="2EE681F7">
          <v:shape id="_x0000_i1033" type="#_x0000_t75" style="width:157.35pt;height:39.1pt" o:ole="">
            <v:imagedata r:id="rId22" o:title=""/>
          </v:shape>
          <o:OLEObject Type="Embed" ProgID="Equation.DSMT4" ShapeID="_x0000_i1033" DrawAspect="Content" ObjectID="_1615099231" r:id="rId23"/>
        </w:object>
      </w:r>
      <w:r w:rsidR="00BD3C67" w:rsidRPr="003209EC">
        <w:rPr>
          <w:rFonts w:ascii="Times New Roman" w:hAnsi="Times New Roman" w:cs="Times New Roman"/>
        </w:rPr>
        <w:t xml:space="preserve"> ,      </w:t>
      </w:r>
      <w:r w:rsidR="003C3F96" w:rsidRPr="003209EC">
        <w:rPr>
          <w:rFonts w:ascii="Times New Roman" w:hAnsi="Times New Roman" w:cs="Times New Roman"/>
        </w:rPr>
        <w:t xml:space="preserve">  </w:t>
      </w:r>
      <w:r w:rsidR="00BD3C67" w:rsidRPr="003209EC">
        <w:rPr>
          <w:rFonts w:ascii="Times New Roman" w:hAnsi="Times New Roman" w:cs="Times New Roman"/>
        </w:rPr>
        <w:t xml:space="preserve">  </w:t>
      </w:r>
      <w:r w:rsidR="00CF1E3C" w:rsidRPr="003209EC">
        <w:rPr>
          <w:rFonts w:ascii="Times New Roman" w:hAnsi="Times New Roman" w:cs="Times New Roman"/>
          <w:position w:val="-24"/>
        </w:rPr>
        <w:object w:dxaOrig="3080" w:dyaOrig="620" w14:anchorId="5FEBBBE7">
          <v:shape id="_x0000_i1034" type="#_x0000_t75" style="width:153.95pt;height:30.85pt" o:ole="">
            <v:imagedata r:id="rId24" o:title=""/>
          </v:shape>
          <o:OLEObject Type="Embed" ProgID="Equation.DSMT4" ShapeID="_x0000_i1034" DrawAspect="Content" ObjectID="_1615099232" r:id="rId25"/>
        </w:object>
      </w:r>
      <w:r w:rsidR="005565E1" w:rsidRPr="003209EC">
        <w:rPr>
          <w:rFonts w:ascii="Times New Roman" w:hAnsi="Times New Roman" w:cs="Times New Roman"/>
        </w:rPr>
        <w:t xml:space="preserve">,          </w:t>
      </w:r>
      <w:r w:rsidR="00CF1E3C" w:rsidRPr="003209EC">
        <w:rPr>
          <w:rFonts w:ascii="Times New Roman" w:hAnsi="Times New Roman" w:cs="Times New Roman"/>
          <w:position w:val="-24"/>
        </w:rPr>
        <w:object w:dxaOrig="3080" w:dyaOrig="620" w14:anchorId="39BA7F70">
          <v:shape id="_x0000_i1035" type="#_x0000_t75" style="width:154.3pt;height:30.85pt" o:ole="">
            <v:imagedata r:id="rId26" o:title=""/>
          </v:shape>
          <o:OLEObject Type="Embed" ProgID="Equation.DSMT4" ShapeID="_x0000_i1035" DrawAspect="Content" ObjectID="_1615099233" r:id="rId27"/>
        </w:object>
      </w:r>
      <w:r w:rsidR="005565E1" w:rsidRPr="003209EC">
        <w:rPr>
          <w:rFonts w:ascii="Times New Roman" w:hAnsi="Times New Roman" w:cs="Times New Roman"/>
        </w:rPr>
        <w:t xml:space="preserve"> </w:t>
      </w:r>
    </w:p>
    <w:p w14:paraId="0DAEB15A" w14:textId="5BAF5921" w:rsidR="003C3F96" w:rsidRPr="003209EC" w:rsidRDefault="003209EC">
      <w:pPr>
        <w:rPr>
          <w:rFonts w:ascii="Times New Roman" w:hAnsi="Times New Roman" w:cs="Times New Roman"/>
        </w:rPr>
      </w:pPr>
      <w:r w:rsidRPr="003209EC">
        <w:rPr>
          <w:rFonts w:ascii="Times New Roman" w:hAnsi="Times New Roman" w:cs="Times New Roman"/>
          <w:position w:val="-62"/>
        </w:rPr>
        <w:object w:dxaOrig="6460" w:dyaOrig="1359" w14:anchorId="5C20A242">
          <v:shape id="_x0000_i1036" type="#_x0000_t75" style="width:322.95pt;height:67.55pt" o:ole="">
            <v:imagedata r:id="rId28" o:title=""/>
          </v:shape>
          <o:OLEObject Type="Embed" ProgID="Equation.DSMT4" ShapeID="_x0000_i1036" DrawAspect="Content" ObjectID="_1615099234" r:id="rId29"/>
        </w:object>
      </w:r>
      <w:r w:rsidR="003C3F96" w:rsidRPr="003209EC">
        <w:rPr>
          <w:rFonts w:ascii="Times New Roman" w:hAnsi="Times New Roman" w:cs="Times New Roman"/>
        </w:rPr>
        <w:t xml:space="preserve"> </w:t>
      </w:r>
    </w:p>
    <w:p w14:paraId="644EEFE2" w14:textId="69A2907B" w:rsidR="003C3F96" w:rsidRPr="003209EC" w:rsidRDefault="002507C1">
      <w:pPr>
        <w:rPr>
          <w:rFonts w:ascii="Times New Roman" w:hAnsi="Times New Roman" w:cs="Times New Roman"/>
        </w:rPr>
      </w:pPr>
      <w:r w:rsidRPr="003209EC">
        <w:rPr>
          <w:rFonts w:ascii="Times New Roman" w:hAnsi="Times New Roman" w:cs="Times New Roman"/>
        </w:rPr>
        <w:t xml:space="preserve">Let   </w:t>
      </w:r>
      <w:r w:rsidR="00C31C53" w:rsidRPr="00C31C53">
        <w:rPr>
          <w:rFonts w:ascii="Times New Roman" w:hAnsi="Times New Roman" w:cs="Times New Roman"/>
          <w:position w:val="-10"/>
        </w:rPr>
        <w:object w:dxaOrig="2120" w:dyaOrig="360" w14:anchorId="20819D1F">
          <v:shape id="_x0000_i1037" type="#_x0000_t75" style="width:105.95pt;height:17.85pt" o:ole="">
            <v:imagedata r:id="rId30" o:title=""/>
          </v:shape>
          <o:OLEObject Type="Embed" ProgID="Equation.DSMT4" ShapeID="_x0000_i1037" DrawAspect="Content" ObjectID="_1615099235" r:id="rId31"/>
        </w:object>
      </w:r>
    </w:p>
    <w:p w14:paraId="4882B35F" w14:textId="20ACE402" w:rsidR="00B95D06" w:rsidRPr="003209EC" w:rsidRDefault="00825F34">
      <w:pPr>
        <w:rPr>
          <w:rFonts w:ascii="Times New Roman" w:hAnsi="Times New Roman" w:cs="Times New Roman"/>
        </w:rPr>
      </w:pPr>
      <w:r w:rsidRPr="003209EC">
        <w:rPr>
          <w:rFonts w:ascii="Times New Roman" w:hAnsi="Times New Roman" w:cs="Times New Roman"/>
          <w:position w:val="-80"/>
        </w:rPr>
        <w:object w:dxaOrig="6500" w:dyaOrig="1719" w14:anchorId="481872F4">
          <v:shape id="_x0000_i1038" type="#_x0000_t75" style="width:325.05pt;height:86.4pt" o:ole="">
            <v:imagedata r:id="rId32" o:title=""/>
          </v:shape>
          <o:OLEObject Type="Embed" ProgID="Equation.DSMT4" ShapeID="_x0000_i1038" DrawAspect="Content" ObjectID="_1615099236" r:id="rId33"/>
        </w:object>
      </w:r>
    </w:p>
    <w:p w14:paraId="44AEE6AA" w14:textId="0BBF7341" w:rsidR="00B95D06" w:rsidRPr="003209EC" w:rsidRDefault="00EA6A27">
      <w:pPr>
        <w:rPr>
          <w:rFonts w:ascii="Times New Roman" w:hAnsi="Times New Roman" w:cs="Times New Roman"/>
        </w:rPr>
      </w:pPr>
      <w:r w:rsidRPr="00825F34">
        <w:rPr>
          <w:rFonts w:ascii="Times New Roman" w:hAnsi="Times New Roman" w:cs="Times New Roman"/>
          <w:position w:val="-80"/>
        </w:rPr>
        <w:object w:dxaOrig="6820" w:dyaOrig="1719" w14:anchorId="491A9EAB">
          <v:shape id="_x0000_i1039" type="#_x0000_t75" style="width:341.15pt;height:86.4pt" o:ole="">
            <v:imagedata r:id="rId34" o:title=""/>
          </v:shape>
          <o:OLEObject Type="Embed" ProgID="Equation.DSMT4" ShapeID="_x0000_i1039" DrawAspect="Content" ObjectID="_1615099237" r:id="rId35"/>
        </w:object>
      </w:r>
    </w:p>
    <w:p w14:paraId="4BBF19B2" w14:textId="58F46D00" w:rsidR="0039470D" w:rsidRPr="003209EC" w:rsidRDefault="00E03F74">
      <w:pPr>
        <w:rPr>
          <w:rFonts w:ascii="Times New Roman" w:hAnsi="Times New Roman" w:cs="Times New Roman"/>
        </w:rPr>
      </w:pPr>
      <w:r w:rsidRPr="00EA6A27">
        <w:rPr>
          <w:rFonts w:ascii="Times New Roman" w:hAnsi="Times New Roman" w:cs="Times New Roman"/>
          <w:position w:val="-44"/>
        </w:rPr>
        <w:object w:dxaOrig="8400" w:dyaOrig="999" w14:anchorId="01E560DE">
          <v:shape id="_x0000_i1042" type="#_x0000_t75" style="width:420.7pt;height:49.7pt" o:ole="">
            <v:imagedata r:id="rId36" o:title=""/>
          </v:shape>
          <o:OLEObject Type="Embed" ProgID="Equation.DSMT4" ShapeID="_x0000_i1042" DrawAspect="Content" ObjectID="_1615099238" r:id="rId37"/>
        </w:object>
      </w:r>
      <w:r w:rsidR="0039470D" w:rsidRPr="003209EC">
        <w:rPr>
          <w:rFonts w:ascii="Times New Roman" w:hAnsi="Times New Roman" w:cs="Times New Roman"/>
        </w:rPr>
        <w:t xml:space="preserve"> </w:t>
      </w:r>
    </w:p>
    <w:p w14:paraId="3BD4A846" w14:textId="77777777" w:rsidR="00BD3C67" w:rsidRPr="003209EC" w:rsidRDefault="00BD3C67">
      <w:pPr>
        <w:rPr>
          <w:rFonts w:ascii="Times New Roman" w:hAnsi="Times New Roman" w:cs="Times New Roman"/>
        </w:rPr>
      </w:pPr>
      <w:bookmarkStart w:id="0" w:name="_GoBack"/>
      <w:bookmarkEnd w:id="0"/>
    </w:p>
    <w:sectPr w:rsidR="00BD3C67" w:rsidRPr="003209EC" w:rsidSect="0008416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FD9041" w14:textId="77777777" w:rsidR="00330B1C" w:rsidRDefault="00330B1C" w:rsidP="008C79AD">
      <w:pPr>
        <w:spacing w:after="0" w:line="240" w:lineRule="auto"/>
      </w:pPr>
      <w:r>
        <w:separator/>
      </w:r>
    </w:p>
  </w:endnote>
  <w:endnote w:type="continuationSeparator" w:id="0">
    <w:p w14:paraId="653CD223" w14:textId="77777777" w:rsidR="00330B1C" w:rsidRDefault="00330B1C" w:rsidP="008C79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715B4A2" w14:textId="77777777" w:rsidR="00330B1C" w:rsidRDefault="00330B1C" w:rsidP="008C79AD">
      <w:pPr>
        <w:spacing w:after="0" w:line="240" w:lineRule="auto"/>
      </w:pPr>
      <w:r>
        <w:separator/>
      </w:r>
    </w:p>
  </w:footnote>
  <w:footnote w:type="continuationSeparator" w:id="0">
    <w:p w14:paraId="2BBCD2B3" w14:textId="77777777" w:rsidR="00330B1C" w:rsidRDefault="00330B1C" w:rsidP="008C79A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219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3C67"/>
    <w:rsid w:val="00071D75"/>
    <w:rsid w:val="00084169"/>
    <w:rsid w:val="000F49E1"/>
    <w:rsid w:val="001930A9"/>
    <w:rsid w:val="002507C1"/>
    <w:rsid w:val="003209EC"/>
    <w:rsid w:val="00330B1C"/>
    <w:rsid w:val="003907B8"/>
    <w:rsid w:val="0039470D"/>
    <w:rsid w:val="003C3F96"/>
    <w:rsid w:val="00456491"/>
    <w:rsid w:val="004603E4"/>
    <w:rsid w:val="00462E90"/>
    <w:rsid w:val="00465AB6"/>
    <w:rsid w:val="00501B9A"/>
    <w:rsid w:val="005565E1"/>
    <w:rsid w:val="0059015D"/>
    <w:rsid w:val="006C246C"/>
    <w:rsid w:val="006C3E72"/>
    <w:rsid w:val="00751E39"/>
    <w:rsid w:val="007B5C1D"/>
    <w:rsid w:val="00825F34"/>
    <w:rsid w:val="00891B90"/>
    <w:rsid w:val="008C79AD"/>
    <w:rsid w:val="009005A0"/>
    <w:rsid w:val="00944B7D"/>
    <w:rsid w:val="00976F2A"/>
    <w:rsid w:val="00B95D06"/>
    <w:rsid w:val="00BD3C67"/>
    <w:rsid w:val="00C31C53"/>
    <w:rsid w:val="00CF1E3C"/>
    <w:rsid w:val="00CF3ADF"/>
    <w:rsid w:val="00E03F74"/>
    <w:rsid w:val="00E24EFA"/>
    <w:rsid w:val="00E8551E"/>
    <w:rsid w:val="00EA6A27"/>
    <w:rsid w:val="00F413E7"/>
    <w:rsid w:val="00FE04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5F0234"/>
  <w15:chartTrackingRefBased/>
  <w15:docId w15:val="{C1D710D7-8F34-4262-AAE3-3C74188642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C79A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79AD"/>
  </w:style>
  <w:style w:type="paragraph" w:styleId="Footer">
    <w:name w:val="footer"/>
    <w:basedOn w:val="Normal"/>
    <w:link w:val="FooterChar"/>
    <w:uiPriority w:val="99"/>
    <w:unhideWhenUsed/>
    <w:rsid w:val="008C79A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79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96</Words>
  <Characters>54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VER HUANG</dc:creator>
  <cp:keywords/>
  <dc:description/>
  <cp:lastModifiedBy>River Huang</cp:lastModifiedBy>
  <cp:revision>6</cp:revision>
  <dcterms:created xsi:type="dcterms:W3CDTF">2019-01-23T14:54:00Z</dcterms:created>
  <dcterms:modified xsi:type="dcterms:W3CDTF">2019-03-26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